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13DA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5F1872">
              <w:rPr>
                <w:rFonts w:ascii="Minion Pro Capt" w:hAnsi="Minion Pro Capt" w:cstheme="minorHAnsi" w:hint="eastAsia"/>
                <w:bCs/>
                <w:sz w:val="16"/>
                <w:szCs w:val="16"/>
                <w:lang w:eastAsia="zh-CN"/>
              </w:rPr>
              <w:t>2</w:t>
            </w:r>
            <w:r w:rsidR="00113DA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13DA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F1872">
              <w:rPr>
                <w:rFonts w:ascii="Minion Pro Capt" w:hAnsi="Minion Pro Capt" w:cstheme="minorHAnsi" w:hint="eastAsia"/>
                <w:sz w:val="16"/>
                <w:szCs w:val="16"/>
                <w:lang w:eastAsia="zh-CN"/>
              </w:rPr>
              <w:t>2</w:t>
            </w:r>
            <w:r w:rsidR="00113DA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963C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415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F352B7">
      <w:pPr>
        <w:pStyle w:val="sponsors"/>
        <w:framePr w:w="10205" w:h="261" w:hRule="exact" w:wrap="around" w:vAnchor="page" w:hAnchor="page" w:x="852"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5pt;height:1.05pt" o:ole="">
            <v:imagedata r:id="rId13" o:title=""/>
          </v:shape>
          <o:OLEObject Type="Embed" ProgID="Word.Picture.8" ShapeID="_x0000_i1027" DrawAspect="Content" ObjectID="_1759914154" r:id="rId14"/>
        </w:object>
      </w:r>
    </w:p>
    <w:p w:rsidR="00360F7D" w:rsidRPr="009D173F" w:rsidRDefault="00360F7D" w:rsidP="00F352B7">
      <w:pPr>
        <w:pStyle w:val="sponsors"/>
        <w:framePr w:w="10205" w:h="261" w:hRule="exact" w:wrap="around" w:vAnchor="page" w:hAnchor="page" w:x="852"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13DA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06407">
      <w:pPr>
        <w:pStyle w:val="20"/>
        <w:spacing w:before="240" w:after="120"/>
        <w:ind w:left="3000" w:firstLineChars="98" w:firstLine="216"/>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13DA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95pt" o:ole="">
            <v:imagedata r:id="rId15" o:title=""/>
          </v:shape>
          <o:OLEObject Type="Embed" ProgID="Equation.DSMT4" ShapeID="_x0000_i1028" DrawAspect="Content" ObjectID="_175991415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13DA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13DA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13DA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963C3" w:rsidP="00113DA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13DA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13DA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963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35302" w:rsidRDefault="00435302">
      <w:r>
        <w:separator/>
      </w:r>
    </w:p>
  </w:endnote>
  <w:endnote w:type="continuationSeparator" w:id="1">
    <w:p w:rsidR="00435302" w:rsidRDefault="0043530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2B7" w:rsidRDefault="00F352B7" w:rsidP="00F35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352B7" w:rsidRPr="001D5E8F" w:rsidTr="00563F40">
      <w:trPr>
        <w:trHeight w:val="340"/>
        <w:jc w:val="center"/>
      </w:trPr>
      <w:tc>
        <w:tcPr>
          <w:tcW w:w="4508" w:type="dxa"/>
          <w:vAlign w:val="center"/>
        </w:tcPr>
        <w:p w:rsidR="00F352B7" w:rsidRPr="00DB4692" w:rsidRDefault="00113DAF" w:rsidP="00F352B7">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F352B7" w:rsidRPr="001D5E8F" w:rsidRDefault="006963C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3DAF" w:rsidRPr="00113DA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352B7" w:rsidRPr="00DB4692" w:rsidRDefault="00F352B7" w:rsidP="00563F40">
          <w:pPr>
            <w:pStyle w:val="a5"/>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rsidR="00667260" w:rsidRPr="00F352B7" w:rsidRDefault="00667260" w:rsidP="00F352B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2B7" w:rsidRDefault="00F352B7" w:rsidP="00F35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352B7" w:rsidRPr="001D5E8F" w:rsidTr="00563F40">
      <w:trPr>
        <w:trHeight w:val="340"/>
        <w:jc w:val="center"/>
      </w:trPr>
      <w:tc>
        <w:tcPr>
          <w:tcW w:w="4508" w:type="dxa"/>
          <w:vAlign w:val="center"/>
        </w:tcPr>
        <w:p w:rsidR="00F352B7" w:rsidRPr="00DB4692" w:rsidRDefault="00113DAF" w:rsidP="00F352B7">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F352B7" w:rsidRPr="001D5E8F" w:rsidRDefault="006963C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3DAF" w:rsidRPr="00113DA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352B7" w:rsidRPr="00DB4692" w:rsidRDefault="00F352B7" w:rsidP="00563F40">
          <w:pPr>
            <w:pStyle w:val="a5"/>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rsidR="009B4C59" w:rsidRPr="00F352B7" w:rsidRDefault="009B4C59" w:rsidP="00F352B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2B7" w:rsidRDefault="00F352B7" w:rsidP="00F352B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352B7" w:rsidRPr="001D5E8F" w:rsidTr="00563F40">
      <w:trPr>
        <w:trHeight w:val="340"/>
        <w:jc w:val="center"/>
      </w:trPr>
      <w:tc>
        <w:tcPr>
          <w:tcW w:w="4508" w:type="dxa"/>
          <w:vAlign w:val="center"/>
        </w:tcPr>
        <w:p w:rsidR="00F352B7" w:rsidRPr="00DB4692" w:rsidRDefault="00113DAF" w:rsidP="00113DAF">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F352B7" w:rsidRPr="00DB4692">
            <w:rPr>
              <w:rFonts w:asciiTheme="minorHAnsi" w:hAnsiTheme="minorHAnsi" w:cstheme="minorHAnsi"/>
              <w:noProof/>
              <w:color w:val="943634" w:themeColor="accent2" w:themeShade="BF"/>
              <w:lang w:eastAsia="zh-CN"/>
            </w:rPr>
            <w:t xml:space="preserve">  **** **, 20</w:t>
          </w:r>
          <w:r w:rsidR="007E400D">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352B7" w:rsidRPr="001D5E8F" w:rsidRDefault="006963C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352B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13DAF" w:rsidRPr="00113DA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352B7" w:rsidRPr="00DB4692" w:rsidRDefault="00F352B7" w:rsidP="00563F40">
          <w:pPr>
            <w:pStyle w:val="a5"/>
            <w:adjustRightInd w:val="0"/>
            <w:jc w:val="right"/>
            <w:rPr>
              <w:rFonts w:asciiTheme="minorHAnsi" w:hAnsiTheme="minorHAnsi" w:cstheme="minorHAnsi"/>
              <w:noProof/>
              <w:color w:val="943634" w:themeColor="accent2" w:themeShade="BF"/>
              <w:lang w:eastAsia="zh-CN"/>
            </w:rPr>
          </w:pPr>
          <w:r w:rsidRPr="00F352B7">
            <w:rPr>
              <w:rFonts w:asciiTheme="minorHAnsi" w:hAnsiTheme="minorHAnsi" w:cstheme="minorHAnsi"/>
              <w:noProof/>
              <w:color w:val="943634" w:themeColor="accent2" w:themeShade="BF"/>
              <w:lang w:eastAsia="zh-CN"/>
            </w:rPr>
            <w:t>International Journal of Clean Coal and Energy</w:t>
          </w:r>
        </w:p>
      </w:tc>
    </w:tr>
  </w:tbl>
  <w:p w:rsidR="00053B08" w:rsidRPr="00F352B7" w:rsidRDefault="00053B08" w:rsidP="00F352B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35302" w:rsidRDefault="00435302">
      <w:r>
        <w:separator/>
      </w:r>
    </w:p>
  </w:footnote>
  <w:footnote w:type="continuationSeparator" w:id="1">
    <w:p w:rsidR="00435302" w:rsidRDefault="0043530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963C3" w:rsidP="00113DA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963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963C3" w:rsidP="00113DAF">
    <w:pPr>
      <w:spacing w:afterLines="50"/>
      <w:jc w:val="right"/>
      <w:rPr>
        <w:caps/>
        <w:color w:val="31849B" w:themeColor="accent5" w:themeShade="BF"/>
        <w:sz w:val="18"/>
        <w:szCs w:val="18"/>
        <w:lang w:eastAsia="zh-CN"/>
      </w:rPr>
    </w:pPr>
    <w:r w:rsidRPr="006963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293E9A" w:rsidRPr="007E3281">
      <w:rPr>
        <w:rFonts w:asciiTheme="minorHAnsi" w:hAnsiTheme="minorHAnsi" w:cstheme="minorHAnsi"/>
        <w:b/>
        <w:bCs/>
        <w:iCs/>
        <w:noProof/>
        <w:sz w:val="18"/>
        <w:szCs w:val="18"/>
        <w:lang w:eastAsia="zh-CN"/>
      </w:rPr>
      <w:t>International Journal of Clean Coal and Energ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E400D">
      <w:rPr>
        <w:rFonts w:asciiTheme="minorHAnsi" w:hAnsiTheme="minorHAnsi" w:cstheme="minorHAnsi" w:hint="eastAsia"/>
        <w:b/>
        <w:bCs/>
        <w:noProof/>
        <w:color w:val="000000" w:themeColor="text1"/>
        <w:sz w:val="18"/>
        <w:szCs w:val="18"/>
        <w:lang w:eastAsia="zh-CN"/>
      </w:rPr>
      <w:t>2</w:t>
    </w:r>
    <w:r w:rsidR="00113DA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963C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357F31">
        <w:rPr>
          <w:rStyle w:val="a3"/>
          <w:rFonts w:asciiTheme="minorHAnsi" w:hAnsiTheme="minorHAnsi" w:cstheme="minorHAnsi"/>
          <w:noProof/>
          <w:sz w:val="18"/>
          <w:szCs w:val="18"/>
          <w:lang w:eastAsia="zh-CN"/>
        </w:rPr>
        <w:t>https://www.scirp.org/journal/ijc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293E9A" w:rsidRPr="00293E9A">
      <w:rPr>
        <w:rFonts w:asciiTheme="minorHAnsi" w:hAnsiTheme="minorHAnsi" w:cstheme="minorHAnsi"/>
        <w:noProof/>
        <w:sz w:val="18"/>
        <w:szCs w:val="18"/>
        <w:lang w:eastAsia="zh-CN"/>
      </w:rPr>
      <w:t>2168-153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293E9A" w:rsidRPr="00293E9A">
      <w:rPr>
        <w:rFonts w:asciiTheme="minorHAnsi" w:hAnsiTheme="minorHAnsi" w:cstheme="minorHAnsi"/>
        <w:noProof/>
        <w:sz w:val="18"/>
        <w:szCs w:val="18"/>
        <w:lang w:eastAsia="zh-CN"/>
      </w:rPr>
      <w:t>2168-152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AF0"/>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87D3C"/>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A43"/>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3DAF"/>
    <w:rsid w:val="00114FBF"/>
    <w:rsid w:val="00115EB1"/>
    <w:rsid w:val="00116770"/>
    <w:rsid w:val="001174AF"/>
    <w:rsid w:val="0011768C"/>
    <w:rsid w:val="0012155E"/>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230D"/>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8F9"/>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5AA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6407"/>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57F31"/>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8C0"/>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302"/>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358A"/>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427"/>
    <w:rsid w:val="005B3BEE"/>
    <w:rsid w:val="005B3DB6"/>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872"/>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42E1"/>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3C3"/>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CD3"/>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6E38"/>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00D"/>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914"/>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4BF7"/>
    <w:rsid w:val="0087553E"/>
    <w:rsid w:val="008764D4"/>
    <w:rsid w:val="0087758C"/>
    <w:rsid w:val="00880609"/>
    <w:rsid w:val="008813B2"/>
    <w:rsid w:val="008823AC"/>
    <w:rsid w:val="00882747"/>
    <w:rsid w:val="0088477B"/>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634"/>
    <w:rsid w:val="009709E0"/>
    <w:rsid w:val="00971392"/>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1A5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5FCB"/>
    <w:rsid w:val="009F7FA4"/>
    <w:rsid w:val="00A00720"/>
    <w:rsid w:val="00A02B61"/>
    <w:rsid w:val="00A037D4"/>
    <w:rsid w:val="00A03E0A"/>
    <w:rsid w:val="00A04150"/>
    <w:rsid w:val="00A04488"/>
    <w:rsid w:val="00A04F89"/>
    <w:rsid w:val="00A05F5C"/>
    <w:rsid w:val="00A06A8B"/>
    <w:rsid w:val="00A07255"/>
    <w:rsid w:val="00A074A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36"/>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68BE"/>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322"/>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1B7F"/>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40A4"/>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17C"/>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CE3"/>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2B7"/>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c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A6D3835-7978-42E7-A841-6F9EE549D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9</cp:revision>
  <cp:lastPrinted>2016-07-13T02:21:00Z</cp:lastPrinted>
  <dcterms:created xsi:type="dcterms:W3CDTF">2016-06-21T00:12:00Z</dcterms:created>
  <dcterms:modified xsi:type="dcterms:W3CDTF">2023-10-27T04:08:00Z</dcterms:modified>
</cp:coreProperties>
</file>